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C0B" w:rsidRPr="00DB5656" w:rsidRDefault="006F7C0B" w:rsidP="006F7C0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F7C0B" w:rsidRPr="00DB5656" w:rsidRDefault="006F7C0B" w:rsidP="006F7C0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6763" r:id="rId9"/>
        </w:object>
      </w:r>
    </w:p>
    <w:p w:rsidR="006F7C0B" w:rsidRPr="00DB5656" w:rsidRDefault="006F7C0B" w:rsidP="00260A1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6F7C0B" w:rsidRPr="00DB5656" w:rsidRDefault="006F7C0B" w:rsidP="00260A1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6F7C0B" w:rsidRPr="00DB5656" w:rsidRDefault="006F7C0B" w:rsidP="00260A1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7C0B" w:rsidRPr="00DB5656" w:rsidRDefault="006F7C0B" w:rsidP="00260A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6F7C0B" w:rsidRPr="00DB5656" w:rsidRDefault="006F7C0B" w:rsidP="006F7C0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6F7C0B" w:rsidRPr="00DB5656" w:rsidRDefault="006F7C0B" w:rsidP="006F7C0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6F7C0B" w:rsidRPr="00DB5656" w:rsidRDefault="006F7C0B" w:rsidP="00260A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6F7C0B" w:rsidRPr="00DB5656" w:rsidRDefault="006F7C0B" w:rsidP="006F7C0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F7C0B" w:rsidRPr="00DB5656" w:rsidRDefault="006F7C0B" w:rsidP="00260A1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6F7C0B" w:rsidRPr="00DB5656" w:rsidRDefault="006F7C0B" w:rsidP="00260A1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7C0B" w:rsidRPr="00DB5656" w:rsidRDefault="006F7C0B" w:rsidP="00260A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6F7C0B" w:rsidRPr="00DB5656" w:rsidRDefault="006F7C0B" w:rsidP="006F7C0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6F7C0B" w:rsidRPr="00DB5656" w:rsidRDefault="006F7C0B" w:rsidP="006F7C0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6F7C0B" w:rsidRPr="00DB5656" w:rsidRDefault="006F7C0B" w:rsidP="00260A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6F7C0B" w:rsidRPr="00DB5656" w:rsidRDefault="006F7C0B" w:rsidP="006F7C0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6F7C0B" w:rsidRPr="00DB5656" w:rsidRDefault="007874F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6F7C0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6F7C0B" w:rsidRPr="00DB5656" w:rsidRDefault="006F7C0B" w:rsidP="006F7C0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C0B" w:rsidRPr="00DB5656" w:rsidRDefault="006F7C0B" w:rsidP="006F7C0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6F7C0B" w:rsidRPr="00DB5656" w:rsidRDefault="006F7C0B" w:rsidP="00260A1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676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F7C0B" w:rsidRPr="00DB5656" w:rsidRDefault="006F7C0B" w:rsidP="006F7C0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6F7C0B" w:rsidRPr="00DB5656" w:rsidRDefault="006F7C0B" w:rsidP="006F7C0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7C0B" w:rsidRPr="00DB5656" w:rsidRDefault="006F7C0B" w:rsidP="00260A1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6F7C0B" w:rsidRPr="00DB5656" w:rsidRDefault="006F7C0B" w:rsidP="006F7C0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6F7C0B" w:rsidRPr="00DB5656" w:rsidRDefault="006F7C0B" w:rsidP="006F7C0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6F7C0B" w:rsidRPr="00DB5656" w:rsidRDefault="006F7C0B" w:rsidP="006F7C0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6F7C0B" w:rsidRPr="00DB5656" w:rsidRDefault="006F7C0B" w:rsidP="00260A1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6F7C0B" w:rsidRPr="00DB5656" w:rsidTr="00260A1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7C0B" w:rsidRPr="00DB5656" w:rsidTr="00260A1E">
        <w:trPr>
          <w:trHeight w:val="340"/>
          <w:jc w:val="center"/>
        </w:trPr>
        <w:tc>
          <w:tcPr>
            <w:tcW w:w="79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7C0B" w:rsidRPr="00DB5656" w:rsidRDefault="006F7C0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6F7C0B" w:rsidRPr="00DB5656" w:rsidRDefault="006F7C0B" w:rsidP="00260A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F7C0B" w:rsidRPr="00DB5656" w:rsidRDefault="006F7C0B" w:rsidP="00260A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6F7C0B" w:rsidRPr="00DB5656" w:rsidRDefault="006F7C0B" w:rsidP="006F7C0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6F7C0B" w:rsidRPr="00DB5656" w:rsidRDefault="006F7C0B" w:rsidP="00260A1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260A1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260A1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6F7C0B" w:rsidRPr="00DB5656" w:rsidRDefault="006F7C0B" w:rsidP="00260A1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6F7C0B" w:rsidRDefault="006F7C0B" w:rsidP="007874F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6F7C0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4B48" w:rsidRDefault="00024B48">
      <w:r>
        <w:separator/>
      </w:r>
    </w:p>
  </w:endnote>
  <w:endnote w:type="continuationSeparator" w:id="1">
    <w:p w:rsidR="00024B48" w:rsidRDefault="00024B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56DB" w:rsidRDefault="004F56DB" w:rsidP="004F56D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F56D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4F56DB" w:rsidRPr="001D5E8F" w:rsidRDefault="00D40CED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F56DB" w:rsidRPr="001D5E8F" w:rsidRDefault="007874FB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F56D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60A1E" w:rsidRPr="00260A1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F56DB" w:rsidRPr="00D170FE" w:rsidRDefault="004F56DB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F56D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理学研究</w:t>
          </w:r>
        </w:p>
      </w:tc>
    </w:tr>
  </w:tbl>
  <w:p w:rsidR="00C23102" w:rsidRPr="004F56DB" w:rsidRDefault="00C23102" w:rsidP="004F56D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56DB" w:rsidRDefault="004F56DB" w:rsidP="004F56D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F56D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4F56DB" w:rsidRPr="001D5E8F" w:rsidRDefault="00D40CED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F56DB" w:rsidRPr="001D5E8F" w:rsidRDefault="007874FB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F56D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60A1E" w:rsidRPr="00260A1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F56DB" w:rsidRPr="00D170FE" w:rsidRDefault="004F56DB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F56D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生理学研究</w:t>
          </w:r>
        </w:p>
      </w:tc>
    </w:tr>
  </w:tbl>
  <w:p w:rsidR="00C23102" w:rsidRPr="004F56DB" w:rsidRDefault="00C23102" w:rsidP="004F56D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0D5D" w:rsidRPr="00BB5218" w:rsidRDefault="00B97A60" w:rsidP="005D0D5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41234" w:rsidRPr="008708CB">
      <w:rPr>
        <w:rFonts w:asciiTheme="minorHAnsi" w:hAnsiTheme="minorHAnsi" w:hint="eastAsia"/>
        <w:bCs/>
        <w:noProof/>
        <w:lang w:eastAsia="zh-CN"/>
      </w:rPr>
      <w:t>生理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A587B">
      <w:rPr>
        <w:rFonts w:ascii="Calibri" w:hAnsi="Calibri" w:cs="Calibri" w:hint="eastAsia"/>
        <w:bCs/>
        <w:snapToGrid w:val="0"/>
        <w:lang w:eastAsia="zh-CN"/>
      </w:rPr>
      <w:t>2</w:t>
    </w:r>
    <w:r w:rsidR="00D40CED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D40CED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D40CED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4B48" w:rsidRDefault="00024B48">
      <w:r>
        <w:separator/>
      </w:r>
    </w:p>
  </w:footnote>
  <w:footnote w:type="continuationSeparator" w:id="1">
    <w:p w:rsidR="00024B48" w:rsidRDefault="00024B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874FB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874FB" w:rsidP="00BA49E8">
    <w:pPr>
      <w:ind w:right="1560"/>
      <w:rPr>
        <w:caps/>
        <w:color w:val="31849B" w:themeColor="accent5" w:themeShade="BF"/>
        <w:lang w:eastAsia="zh-CN"/>
      </w:rPr>
    </w:pPr>
    <w:r w:rsidRPr="007874FB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663C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44A21">
      <w:rPr>
        <w:rFonts w:asciiTheme="minorHAnsi" w:hAnsiTheme="minorHAnsi"/>
        <w:b/>
        <w:bCs/>
        <w:noProof/>
        <w:sz w:val="18"/>
        <w:szCs w:val="18"/>
      </w:rPr>
      <w:t>Journal of Physiology Studies</w:t>
    </w:r>
    <w:r w:rsidRPr="00844A21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844A21">
      <w:rPr>
        <w:rFonts w:asciiTheme="minorHAnsi" w:hAnsiTheme="minorHAnsi" w:hint="eastAsia"/>
        <w:b/>
        <w:bCs/>
        <w:noProof/>
        <w:sz w:val="18"/>
        <w:szCs w:val="18"/>
      </w:rPr>
      <w:t>生理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223F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40CE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223F2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40CED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874FB">
      <w:rPr>
        <w:rFonts w:asciiTheme="minorHAnsi" w:hAnsiTheme="minorHAnsi"/>
        <w:sz w:val="18"/>
        <w:szCs w:val="18"/>
      </w:rPr>
      <w:fldChar w:fldCharType="begin"/>
    </w:r>
    <w:r w:rsidR="00C0579C">
      <w:rPr>
        <w:rFonts w:asciiTheme="minorHAnsi" w:hAnsiTheme="minorHAnsi"/>
        <w:sz w:val="18"/>
        <w:szCs w:val="18"/>
      </w:rPr>
      <w:instrText xml:space="preserve"> HYPERLINK "</w:instrText>
    </w:r>
    <w:r w:rsidR="00C0579C" w:rsidRPr="00C0579C">
      <w:rPr>
        <w:rFonts w:asciiTheme="minorHAnsi" w:hAnsiTheme="minorHAnsi"/>
        <w:sz w:val="18"/>
        <w:szCs w:val="18"/>
      </w:rPr>
      <w:instrText>http</w:instrText>
    </w:r>
    <w:r w:rsidR="00C0579C" w:rsidRPr="00C0579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0579C" w:rsidRPr="00C0579C">
      <w:rPr>
        <w:rFonts w:asciiTheme="minorHAnsi" w:hAnsiTheme="minorHAnsi"/>
        <w:sz w:val="18"/>
        <w:szCs w:val="18"/>
      </w:rPr>
      <w:instrText>://www.hanspub.org/journal/</w:instrText>
    </w:r>
    <w:r w:rsidR="00C0579C" w:rsidRPr="00C0579C">
      <w:rPr>
        <w:rFonts w:asciiTheme="minorHAnsi" w:hAnsiTheme="minorHAnsi"/>
        <w:sz w:val="18"/>
        <w:szCs w:val="18"/>
        <w:lang w:eastAsia="zh-CN"/>
      </w:rPr>
      <w:instrText>jps</w:instrText>
    </w:r>
    <w:r w:rsidR="00C0579C">
      <w:rPr>
        <w:rFonts w:asciiTheme="minorHAnsi" w:hAnsiTheme="minorHAnsi"/>
        <w:sz w:val="18"/>
        <w:szCs w:val="18"/>
      </w:rPr>
      <w:instrText xml:space="preserve">" </w:instrText>
    </w:r>
    <w:r w:rsidR="007874FB">
      <w:rPr>
        <w:rFonts w:asciiTheme="minorHAnsi" w:hAnsiTheme="minorHAnsi"/>
        <w:sz w:val="18"/>
        <w:szCs w:val="18"/>
      </w:rPr>
      <w:fldChar w:fldCharType="separate"/>
    </w:r>
    <w:r w:rsidR="00C0579C" w:rsidRPr="004E6C65">
      <w:rPr>
        <w:rStyle w:val="a3"/>
        <w:rFonts w:asciiTheme="minorHAnsi" w:hAnsiTheme="minorHAnsi"/>
        <w:sz w:val="18"/>
        <w:szCs w:val="18"/>
      </w:rPr>
      <w:t>http</w:t>
    </w:r>
    <w:r w:rsidR="00C0579C" w:rsidRPr="004E6C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0579C" w:rsidRPr="004E6C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0579C" w:rsidRPr="004E6C65">
      <w:rPr>
        <w:rStyle w:val="a3"/>
        <w:rFonts w:asciiTheme="minorHAnsi" w:hAnsiTheme="minorHAnsi"/>
        <w:sz w:val="18"/>
        <w:szCs w:val="18"/>
        <w:lang w:eastAsia="zh-CN"/>
      </w:rPr>
      <w:t>jps</w:t>
    </w:r>
    <w:r w:rsidR="007874FB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7874FB" w:rsidP="00260A1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D40CED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p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08F"/>
    <w:rsid w:val="0001069B"/>
    <w:rsid w:val="0001168B"/>
    <w:rsid w:val="0001236F"/>
    <w:rsid w:val="00012650"/>
    <w:rsid w:val="00015133"/>
    <w:rsid w:val="000166B6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48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0CD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8799E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901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2675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5C7"/>
    <w:rsid w:val="001D4C43"/>
    <w:rsid w:val="001D7580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FED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298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0A1E"/>
    <w:rsid w:val="002619E5"/>
    <w:rsid w:val="00261A1D"/>
    <w:rsid w:val="00261C01"/>
    <w:rsid w:val="0026315A"/>
    <w:rsid w:val="0026369F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7392"/>
    <w:rsid w:val="002976C6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C0C"/>
    <w:rsid w:val="002B2EC3"/>
    <w:rsid w:val="002B2ECB"/>
    <w:rsid w:val="002B30AD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4EB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76B20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222"/>
    <w:rsid w:val="003B12CC"/>
    <w:rsid w:val="003B18CF"/>
    <w:rsid w:val="003B2718"/>
    <w:rsid w:val="003B34DB"/>
    <w:rsid w:val="003B7DF7"/>
    <w:rsid w:val="003C10C7"/>
    <w:rsid w:val="003C1550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A2D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097F"/>
    <w:rsid w:val="00402BA8"/>
    <w:rsid w:val="00403759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A47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3579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B82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6DB"/>
    <w:rsid w:val="004F5A2B"/>
    <w:rsid w:val="004F7384"/>
    <w:rsid w:val="00502EFC"/>
    <w:rsid w:val="00504246"/>
    <w:rsid w:val="00505987"/>
    <w:rsid w:val="0050632C"/>
    <w:rsid w:val="005071CA"/>
    <w:rsid w:val="005077F5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328D"/>
    <w:rsid w:val="0052331B"/>
    <w:rsid w:val="005276B0"/>
    <w:rsid w:val="005278BF"/>
    <w:rsid w:val="00527FAA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745"/>
    <w:rsid w:val="00543A35"/>
    <w:rsid w:val="00543A93"/>
    <w:rsid w:val="00544E83"/>
    <w:rsid w:val="00547B63"/>
    <w:rsid w:val="00550289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6F93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87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2FD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6F7C0B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00C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5BE2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4FB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647C"/>
    <w:rsid w:val="007A700E"/>
    <w:rsid w:val="007A76B2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0A75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16D4"/>
    <w:rsid w:val="00855B4F"/>
    <w:rsid w:val="00855C50"/>
    <w:rsid w:val="00856610"/>
    <w:rsid w:val="00856943"/>
    <w:rsid w:val="00857239"/>
    <w:rsid w:val="008572D7"/>
    <w:rsid w:val="00857CF3"/>
    <w:rsid w:val="008602B5"/>
    <w:rsid w:val="008616E8"/>
    <w:rsid w:val="00861E9A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0AD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5B55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2C6E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2F4C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37BB5"/>
    <w:rsid w:val="00B4011F"/>
    <w:rsid w:val="00B407AF"/>
    <w:rsid w:val="00B40FE3"/>
    <w:rsid w:val="00B44BD3"/>
    <w:rsid w:val="00B44C4B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182A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0579C"/>
    <w:rsid w:val="00C105BE"/>
    <w:rsid w:val="00C1440E"/>
    <w:rsid w:val="00C15560"/>
    <w:rsid w:val="00C173C0"/>
    <w:rsid w:val="00C177AC"/>
    <w:rsid w:val="00C2157F"/>
    <w:rsid w:val="00C223F2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977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373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0CED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4B30"/>
    <w:rsid w:val="00D663C3"/>
    <w:rsid w:val="00D7026E"/>
    <w:rsid w:val="00D70DA1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2A00"/>
    <w:rsid w:val="00DF4AF6"/>
    <w:rsid w:val="00DF5763"/>
    <w:rsid w:val="00E01590"/>
    <w:rsid w:val="00E0178B"/>
    <w:rsid w:val="00E039B6"/>
    <w:rsid w:val="00E03EAD"/>
    <w:rsid w:val="00E05FE9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7B8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17B1"/>
    <w:rsid w:val="00E82B02"/>
    <w:rsid w:val="00E83698"/>
    <w:rsid w:val="00E845A4"/>
    <w:rsid w:val="00E84C11"/>
    <w:rsid w:val="00E8504B"/>
    <w:rsid w:val="00E85949"/>
    <w:rsid w:val="00E92AE2"/>
    <w:rsid w:val="00E937CA"/>
    <w:rsid w:val="00E93E90"/>
    <w:rsid w:val="00E943C2"/>
    <w:rsid w:val="00E95F42"/>
    <w:rsid w:val="00EA017E"/>
    <w:rsid w:val="00EA02A4"/>
    <w:rsid w:val="00EA0CD8"/>
    <w:rsid w:val="00EA0FBD"/>
    <w:rsid w:val="00EA1F5C"/>
    <w:rsid w:val="00EA309E"/>
    <w:rsid w:val="00EA32C8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3666A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12EB"/>
    <w:rsid w:val="00FA46D4"/>
    <w:rsid w:val="00FA67AA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0869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p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F65DCA-0713-4651-B469-49EFA1EC7D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55</cp:revision>
  <cp:lastPrinted>2013-11-05T03:48:00Z</cp:lastPrinted>
  <dcterms:created xsi:type="dcterms:W3CDTF">2016-08-11T02:17:00Z</dcterms:created>
  <dcterms:modified xsi:type="dcterms:W3CDTF">2023-11-24T06:58:00Z</dcterms:modified>
</cp:coreProperties>
</file>